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6"/>
  </p:notesMasterIdLst>
  <p:sldIdLst>
    <p:sldId id="256" r:id="rId5"/>
    <p:sldId id="257" r:id="rId6"/>
    <p:sldId id="258" r:id="rId7"/>
    <p:sldId id="310" r:id="rId8"/>
    <p:sldId id="319" r:id="rId9"/>
    <p:sldId id="311" r:id="rId10"/>
    <p:sldId id="312" r:id="rId11"/>
    <p:sldId id="313" r:id="rId12"/>
    <p:sldId id="314" r:id="rId13"/>
    <p:sldId id="316" r:id="rId14"/>
    <p:sldId id="317" r:id="rId15"/>
    <p:sldId id="318" r:id="rId16"/>
    <p:sldId id="301" r:id="rId17"/>
    <p:sldId id="302" r:id="rId18"/>
    <p:sldId id="303" r:id="rId19"/>
    <p:sldId id="304" r:id="rId20"/>
    <p:sldId id="305" r:id="rId21"/>
    <p:sldId id="306" r:id="rId22"/>
    <p:sldId id="281" r:id="rId23"/>
    <p:sldId id="308" r:id="rId24"/>
    <p:sldId id="279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416529"/>
    <a:srgbClr val="AF519F"/>
    <a:srgbClr val="E2891E"/>
    <a:srgbClr val="000000"/>
    <a:srgbClr val="B6954A"/>
    <a:srgbClr val="4112EE"/>
    <a:srgbClr val="3CC453"/>
    <a:srgbClr val="16EA76"/>
    <a:srgbClr val="F709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77806" autoAdjust="0"/>
  </p:normalViewPr>
  <p:slideViewPr>
    <p:cSldViewPr snapToGrid="0">
      <p:cViewPr varScale="1">
        <p:scale>
          <a:sx n="81" d="100"/>
          <a:sy n="81" d="100"/>
        </p:scale>
        <p:origin x="754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45.emf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7022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0338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1176F2-7970-4C3C-8975-3748DEF1CF92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791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9299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613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2068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3162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958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C0CAD3-2F05-6945-E3E3-02AA7B72D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61659"/>
              </p:ext>
            </p:extLst>
          </p:nvPr>
        </p:nvGraphicFramePr>
        <p:xfrm>
          <a:off x="2100263" y="4194175"/>
          <a:ext cx="26558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6290" imgH="753479" progId="Equation.DSMT4">
                  <p:embed/>
                </p:oleObj>
              </mc:Choice>
              <mc:Fallback>
                <p:oleObj name="Equation" r:id="rId3" imgW="2656290" imgH="75347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BC0CAD3-2F05-6945-E3E3-02AA7B72D7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0263" y="4194175"/>
                        <a:ext cx="2655887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7286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778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1158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3966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700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5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eg"/><Relationship Id="rId3" Type="http://schemas.openxmlformats.org/officeDocument/2006/relationships/image" Target="../media/image76.jpeg"/><Relationship Id="rId7" Type="http://schemas.openxmlformats.org/officeDocument/2006/relationships/slide" Target="slide13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7.png"/><Relationship Id="rId4" Type="http://schemas.openxmlformats.org/officeDocument/2006/relationships/slide" Target="slide1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84.png"/><Relationship Id="rId3" Type="http://schemas.openxmlformats.org/officeDocument/2006/relationships/image" Target="../media/image79.jpeg"/><Relationship Id="rId7" Type="http://schemas.openxmlformats.org/officeDocument/2006/relationships/slide" Target="slide18.xml"/><Relationship Id="rId12" Type="http://schemas.openxmlformats.org/officeDocument/2006/relationships/image" Target="../media/image83.png"/><Relationship Id="rId2" Type="http://schemas.openxmlformats.org/officeDocument/2006/relationships/notesSlide" Target="../notesSlides/notesSlide13.xml"/><Relationship Id="rId16" Type="http://schemas.microsoft.com/office/2007/relationships/hdphoto" Target="../media/hdphoto3.wdp"/><Relationship Id="rId1" Type="http://schemas.openxmlformats.org/officeDocument/2006/relationships/slideLayout" Target="../slideLayouts/slideLayout2.xml"/><Relationship Id="rId6" Type="http://schemas.openxmlformats.org/officeDocument/2006/relationships/slide" Target="slide17.xml"/><Relationship Id="rId11" Type="http://schemas.openxmlformats.org/officeDocument/2006/relationships/image" Target="../media/image82.png"/><Relationship Id="rId5" Type="http://schemas.openxmlformats.org/officeDocument/2006/relationships/slide" Target="slide16.xml"/><Relationship Id="rId15" Type="http://schemas.openxmlformats.org/officeDocument/2006/relationships/image" Target="../media/image85.png"/><Relationship Id="rId10" Type="http://schemas.microsoft.com/office/2007/relationships/hdphoto" Target="../media/hdphoto2.wdp"/><Relationship Id="rId4" Type="http://schemas.openxmlformats.org/officeDocument/2006/relationships/image" Target="../media/image80.jpeg"/><Relationship Id="rId9" Type="http://schemas.openxmlformats.org/officeDocument/2006/relationships/image" Target="../media/image81.png"/><Relationship Id="rId14" Type="http://schemas.openxmlformats.org/officeDocument/2006/relationships/slide" Target="slide2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oleObject" Target="../embeddings/oleObject71.bin"/><Relationship Id="rId3" Type="http://schemas.openxmlformats.org/officeDocument/2006/relationships/slideLayout" Target="../slideLayouts/slideLayout2.xml"/><Relationship Id="rId7" Type="http://schemas.microsoft.com/office/2007/relationships/hdphoto" Target="../media/hdphoto3.wdp"/><Relationship Id="rId12" Type="http://schemas.openxmlformats.org/officeDocument/2006/relationships/image" Target="../media/image89.w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85.png"/><Relationship Id="rId11" Type="http://schemas.openxmlformats.org/officeDocument/2006/relationships/oleObject" Target="../embeddings/oleObject70.bin"/><Relationship Id="rId5" Type="http://schemas.openxmlformats.org/officeDocument/2006/relationships/slide" Target="slide15.xml"/><Relationship Id="rId10" Type="http://schemas.openxmlformats.org/officeDocument/2006/relationships/image" Target="../media/image88.wmf"/><Relationship Id="rId4" Type="http://schemas.openxmlformats.org/officeDocument/2006/relationships/image" Target="../media/image86.pn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87.png"/><Relationship Id="rId3" Type="http://schemas.openxmlformats.org/officeDocument/2006/relationships/slideLayout" Target="../slideLayouts/slideLayout2.xml"/><Relationship Id="rId7" Type="http://schemas.microsoft.com/office/2007/relationships/hdphoto" Target="../media/hdphoto3.wdp"/><Relationship Id="rId12" Type="http://schemas.openxmlformats.org/officeDocument/2006/relationships/image" Target="../media/image93.w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85.png"/><Relationship Id="rId11" Type="http://schemas.openxmlformats.org/officeDocument/2006/relationships/oleObject" Target="../embeddings/oleObject73.bin"/><Relationship Id="rId5" Type="http://schemas.openxmlformats.org/officeDocument/2006/relationships/slide" Target="slide15.xml"/><Relationship Id="rId15" Type="http://schemas.openxmlformats.org/officeDocument/2006/relationships/image" Target="../media/image90.wmf"/><Relationship Id="rId10" Type="http://schemas.openxmlformats.org/officeDocument/2006/relationships/image" Target="../media/image92.wmf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4.jpe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microsoft.com/office/2007/relationships/hdphoto" Target="../media/hdphoto3.wdp"/><Relationship Id="rId11" Type="http://schemas.openxmlformats.org/officeDocument/2006/relationships/image" Target="../media/image96.emf"/><Relationship Id="rId5" Type="http://schemas.openxmlformats.org/officeDocument/2006/relationships/image" Target="../media/image85.png"/><Relationship Id="rId10" Type="http://schemas.openxmlformats.org/officeDocument/2006/relationships/image" Target="../media/image87.png"/><Relationship Id="rId4" Type="http://schemas.openxmlformats.org/officeDocument/2006/relationships/slide" Target="slide15.xml"/><Relationship Id="rId9" Type="http://schemas.openxmlformats.org/officeDocument/2006/relationships/image" Target="../media/image9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jpeg"/><Relationship Id="rId3" Type="http://schemas.openxmlformats.org/officeDocument/2006/relationships/slideLayout" Target="../slideLayouts/slideLayout2.xml"/><Relationship Id="rId7" Type="http://schemas.microsoft.com/office/2007/relationships/hdphoto" Target="../media/hdphoto3.wdp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85.png"/><Relationship Id="rId11" Type="http://schemas.openxmlformats.org/officeDocument/2006/relationships/image" Target="../media/image87.png"/><Relationship Id="rId5" Type="http://schemas.openxmlformats.org/officeDocument/2006/relationships/slide" Target="slide15.xml"/><Relationship Id="rId10" Type="http://schemas.openxmlformats.org/officeDocument/2006/relationships/image" Target="../media/image97.wmf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26.wmf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38" Type="http://schemas.openxmlformats.org/officeDocument/2006/relationships/oleObject" Target="../embeddings/oleObject18.bin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5.wmf"/><Relationship Id="rId40" Type="http://schemas.openxmlformats.org/officeDocument/2006/relationships/image" Target="../media/image27.png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4.wmf"/><Relationship Id="rId8" Type="http://schemas.openxmlformats.org/officeDocument/2006/relationships/oleObject" Target="../embeddings/oleObject3.bin"/><Relationship Id="rId3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gif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7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0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580701"/>
            <a:ext cx="11952372" cy="1417123"/>
          </a:xfrm>
        </p:spPr>
        <p:txBody>
          <a:bodyPr>
            <a:noAutofit/>
          </a:bodyPr>
          <a:lstStyle/>
          <a:p>
            <a:b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. </a:t>
            </a:r>
            <a:r>
              <a:rPr lang="en-US" sz="44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b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)</a:t>
            </a:r>
            <a:endParaRPr 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  <p:sp>
        <p:nvSpPr>
          <p:cNvPr id="4" name="!!1">
            <a:extLst>
              <a:ext uri="{FF2B5EF4-FFF2-40B4-BE49-F238E27FC236}">
                <a16:creationId xmlns:a16="http://schemas.microsoft.com/office/drawing/2014/main" id="{E6D70511-0924-229B-3ADE-3AE876608279}"/>
              </a:ext>
            </a:extLst>
          </p:cNvPr>
          <p:cNvSpPr txBox="1"/>
          <p:nvPr/>
        </p:nvSpPr>
        <p:spPr>
          <a:xfrm>
            <a:off x="3262235" y="1721862"/>
            <a:ext cx="969472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SỐ 8 - CHƯƠNG 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845741" y="150085"/>
            <a:ext cx="10983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LUYỆN TẬP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66738" y="727899"/>
            <a:ext cx="10479482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:                 </a:t>
            </a:r>
          </a:p>
          <a:p>
            <a:pPr algn="just">
              <a:lnSpc>
                <a:spcPct val="150000"/>
              </a:lnSpc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	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78D3A86-DC53-D2A4-C2EE-30622F25E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700" y="1374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78F4232C-2A07-F558-7392-47DB182DA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854" y="2151605"/>
            <a:ext cx="1041080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B20A2A1-931B-F3C8-AF80-B93F32532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75537"/>
              </p:ext>
            </p:extLst>
          </p:nvPr>
        </p:nvGraphicFramePr>
        <p:xfrm>
          <a:off x="2822865" y="1534379"/>
          <a:ext cx="160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419040" progId="Equation.DSMT4">
                  <p:embed/>
                </p:oleObj>
              </mc:Choice>
              <mc:Fallback>
                <p:oleObj name="Equation" r:id="rId3" imgW="1600200" imgH="419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B20A2A1-931B-F3C8-AF80-B93F32532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2865" y="1534379"/>
                        <a:ext cx="1600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A4CC192-F7F7-E8CB-6A49-79DD81616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849338"/>
              </p:ext>
            </p:extLst>
          </p:nvPr>
        </p:nvGraphicFramePr>
        <p:xfrm>
          <a:off x="5171955" y="1593887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419040" progId="Equation.DSMT4">
                  <p:embed/>
                </p:oleObj>
              </mc:Choice>
              <mc:Fallback>
                <p:oleObj name="Equation" r:id="rId5" imgW="1523880" imgH="419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A4CC192-F7F7-E8CB-6A49-79DD81616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1955" y="1593887"/>
                        <a:ext cx="1524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AEC71B8-A15D-1B79-F038-C329F5CB2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881"/>
              </p:ext>
            </p:extLst>
          </p:nvPr>
        </p:nvGraphicFramePr>
        <p:xfrm>
          <a:off x="1614690" y="2944510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74760" imgH="482400" progId="Equation.DSMT4">
                  <p:embed/>
                </p:oleObj>
              </mc:Choice>
              <mc:Fallback>
                <p:oleObj name="Equation" r:id="rId7" imgW="397476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AEC71B8-A15D-1B79-F038-C329F5CB2D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4690" y="2944510"/>
                        <a:ext cx="3975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1ED645F-0E54-210F-FFD0-55548185C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47604"/>
              </p:ext>
            </p:extLst>
          </p:nvPr>
        </p:nvGraphicFramePr>
        <p:xfrm>
          <a:off x="2673354" y="3727830"/>
          <a:ext cx="234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49360" imgH="939600" progId="Equation.DSMT4">
                  <p:embed/>
                </p:oleObj>
              </mc:Choice>
              <mc:Fallback>
                <p:oleObj name="Equation" r:id="rId9" imgW="2349360" imgH="939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1ED645F-0E54-210F-FFD0-55548185C6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3354" y="3727830"/>
                        <a:ext cx="2349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340295A-ADBD-DBD8-0695-8F4AC2B1E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47019"/>
              </p:ext>
            </p:extLst>
          </p:nvPr>
        </p:nvGraphicFramePr>
        <p:xfrm>
          <a:off x="2673354" y="4485468"/>
          <a:ext cx="295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58840" imgH="1015920" progId="Equation.DSMT4">
                  <p:embed/>
                </p:oleObj>
              </mc:Choice>
              <mc:Fallback>
                <p:oleObj name="Equation" r:id="rId11" imgW="2958840" imgH="10159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340295A-ADBD-DBD8-0695-8F4AC2B1E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3354" y="4485468"/>
                        <a:ext cx="29591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61B960B-9F9A-B316-3BC9-AC184B022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99694"/>
              </p:ext>
            </p:extLst>
          </p:nvPr>
        </p:nvGraphicFramePr>
        <p:xfrm>
          <a:off x="2683726" y="5247240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342720" progId="Equation.DSMT4">
                  <p:embed/>
                </p:oleObj>
              </mc:Choice>
              <mc:Fallback>
                <p:oleObj name="Equation" r:id="rId13" imgW="736560" imgH="342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61B960B-9F9A-B316-3BC9-AC184B022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83726" y="5247240"/>
                        <a:ext cx="736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99007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845741" y="150085"/>
            <a:ext cx="10983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LUYỆN TẬP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66738" y="727899"/>
            <a:ext cx="10479482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, B, 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					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(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 – 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+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	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78D3A86-DC53-D2A4-C2EE-30622F25E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700" y="1374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78F4232C-2A07-F558-7392-47DB182DA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1459" y="2034951"/>
            <a:ext cx="1041080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22FD909-30EC-7B0D-6CA0-F6946F7A8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876684"/>
              </p:ext>
            </p:extLst>
          </p:nvPr>
        </p:nvGraphicFramePr>
        <p:xfrm>
          <a:off x="672439" y="2915877"/>
          <a:ext cx="461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09800" imgH="482400" progId="Equation.DSMT4">
                  <p:embed/>
                </p:oleObj>
              </mc:Choice>
              <mc:Fallback>
                <p:oleObj name="Equation" r:id="rId3" imgW="460980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22FD909-30EC-7B0D-6CA0-F6946F7A80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2439" y="2915877"/>
                        <a:ext cx="4610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CE7BF68-955D-10DE-363D-240002E81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928067"/>
              </p:ext>
            </p:extLst>
          </p:nvPr>
        </p:nvGraphicFramePr>
        <p:xfrm>
          <a:off x="1963907" y="3577928"/>
          <a:ext cx="280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419040" progId="Equation.DSMT4">
                  <p:embed/>
                </p:oleObj>
              </mc:Choice>
              <mc:Fallback>
                <p:oleObj name="Equation" r:id="rId5" imgW="280656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CE7BF68-955D-10DE-363D-240002E81C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3907" y="3577928"/>
                        <a:ext cx="2806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610289A-F052-2FC8-F1D2-C78351E4C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73708"/>
              </p:ext>
            </p:extLst>
          </p:nvPr>
        </p:nvGraphicFramePr>
        <p:xfrm>
          <a:off x="1963907" y="4239668"/>
          <a:ext cx="307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73320" imgH="482400" progId="Equation.DSMT4">
                  <p:embed/>
                </p:oleObj>
              </mc:Choice>
              <mc:Fallback>
                <p:oleObj name="Equation" r:id="rId7" imgW="3073320" imgH="482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610289A-F052-2FC8-F1D2-C78351E4C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3907" y="4239668"/>
                        <a:ext cx="3073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EBCCB51-9B7B-55F6-98AB-4A8450633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039340"/>
              </p:ext>
            </p:extLst>
          </p:nvPr>
        </p:nvGraphicFramePr>
        <p:xfrm>
          <a:off x="1974189" y="4924914"/>
          <a:ext cx="200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06280" imgH="419040" progId="Equation.DSMT4">
                  <p:embed/>
                </p:oleObj>
              </mc:Choice>
              <mc:Fallback>
                <p:oleObj name="Equation" r:id="rId9" imgW="2006280" imgH="419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EBCCB51-9B7B-55F6-98AB-4A8450633F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4189" y="4924914"/>
                        <a:ext cx="200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E470B61D-FA36-90C6-B596-CD0F93973A49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C3A69889-710E-2EFC-101F-BC8E04E82E16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342EF9A-A7C7-1224-C40C-AC024756A344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86177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845741" y="150085"/>
            <a:ext cx="10983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LUYỆN TẬP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66738" y="727899"/>
            <a:ext cx="10479482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, B, 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					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(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 – 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+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	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78D3A86-DC53-D2A4-C2EE-30622F25E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700" y="1374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78F4232C-2A07-F558-7392-47DB182DA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1997" y="1912032"/>
            <a:ext cx="1041080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5984829-BD9D-52BF-DED6-7EE629A4F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304" y="318241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5746E9A-D70B-E9DF-56C6-8406CBD62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797628"/>
              </p:ext>
            </p:extLst>
          </p:nvPr>
        </p:nvGraphicFramePr>
        <p:xfrm>
          <a:off x="604780" y="2719982"/>
          <a:ext cx="8077201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076960" imgH="558720" progId="Equation.DSMT4">
                  <p:embed/>
                </p:oleObj>
              </mc:Choice>
              <mc:Fallback>
                <p:oleObj name="Equation" r:id="rId3" imgW="8076960" imgH="558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5746E9A-D70B-E9DF-56C6-8406CBD62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80" y="2719982"/>
                        <a:ext cx="8077201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3326EB3-5436-D831-E0DD-21E0731F0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074433"/>
              </p:ext>
            </p:extLst>
          </p:nvPr>
        </p:nvGraphicFramePr>
        <p:xfrm>
          <a:off x="2728637" y="3541505"/>
          <a:ext cx="454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46440" imgH="482400" progId="Equation.DSMT4">
                  <p:embed/>
                </p:oleObj>
              </mc:Choice>
              <mc:Fallback>
                <p:oleObj name="Equation" r:id="rId5" imgW="454644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3326EB3-5436-D831-E0DD-21E0731F00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8637" y="3541505"/>
                        <a:ext cx="4546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E1FEC0C-5A4C-C997-34A2-574FCF2D5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5242"/>
              </p:ext>
            </p:extLst>
          </p:nvPr>
        </p:nvGraphicFramePr>
        <p:xfrm>
          <a:off x="2728637" y="4397458"/>
          <a:ext cx="398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87720" imgH="419040" progId="Equation.DSMT4">
                  <p:embed/>
                </p:oleObj>
              </mc:Choice>
              <mc:Fallback>
                <p:oleObj name="Equation" r:id="rId7" imgW="3987720" imgH="419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E1FEC0C-5A4C-C997-34A2-574FCF2D5F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8637" y="4397458"/>
                        <a:ext cx="3987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49C4E18-A05F-836D-8C88-A03DCA069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95815"/>
              </p:ext>
            </p:extLst>
          </p:nvPr>
        </p:nvGraphicFramePr>
        <p:xfrm>
          <a:off x="2728637" y="5146761"/>
          <a:ext cx="514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43320" imgH="482400" progId="Equation.DSMT4">
                  <p:embed/>
                </p:oleObj>
              </mc:Choice>
              <mc:Fallback>
                <p:oleObj name="Equation" r:id="rId9" imgW="5143320" imgH="482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49C4E18-A05F-836D-8C88-A03DCA069D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8637" y="5146761"/>
                        <a:ext cx="5143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647412E-74DF-3D87-A2A9-E0772415E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322498"/>
              </p:ext>
            </p:extLst>
          </p:nvPr>
        </p:nvGraphicFramePr>
        <p:xfrm>
          <a:off x="2728637" y="5989374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22360" imgH="419040" progId="Equation.DSMT4">
                  <p:embed/>
                </p:oleObj>
              </mc:Choice>
              <mc:Fallback>
                <p:oleObj name="Equation" r:id="rId11" imgW="1422360" imgH="419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647412E-74DF-3D87-A2A9-E0772415EB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8637" y="5989374"/>
                        <a:ext cx="1422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680C9A25-15A0-5961-F108-7F9D292035DC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A7D03CBD-EE82-3762-E305-F28CE6D2AB68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B1EA760-1DF7-A679-1F75-329BB63A98BF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606121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081" y="278679"/>
            <a:ext cx="8458557" cy="4752171"/>
          </a:xfrm>
          <a:prstGeom prst="rect">
            <a:avLst/>
          </a:prstGeom>
        </p:spPr>
      </p:pic>
      <p:pic>
        <p:nvPicPr>
          <p:cNvPr id="5" name="Picture 3" descr="C:\Users\ADMIN\Desktop\Tai nguyen thiet ke tro choi\Bảng gỗ\49f1b87228eb6bdb68e300357ebeb9ca (2).jp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324" y="4962770"/>
            <a:ext cx="6875876" cy="1523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hlinkClick r:id="rId7" action="ppaction://hlinksldjump"/>
          </p:cNvPr>
          <p:cNvSpPr/>
          <p:nvPr/>
        </p:nvSpPr>
        <p:spPr>
          <a:xfrm>
            <a:off x="2321170" y="5466253"/>
            <a:ext cx="530826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Ử TÀI TRẠNG TÍ</a:t>
            </a:r>
          </a:p>
        </p:txBody>
      </p:sp>
      <p:pic>
        <p:nvPicPr>
          <p:cNvPr id="7" name="Picture 6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826" y="1"/>
            <a:ext cx="1571625" cy="1571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252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 THIỆU</a:t>
            </a:r>
            <a:endParaRPr lang="vi-VN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6370" y="1677704"/>
            <a:ext cx="7574280" cy="4351338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150000"/>
              </a:lnSpc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Sửu Ẹo, Dần Béo và Cả Mẹ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i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ư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ầ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 chơi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ượ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ầ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é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8293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292678"/>
            <a:ext cx="9144000" cy="5565322"/>
          </a:xfrm>
          <a:prstGeom prst="rect">
            <a:avLst/>
          </a:prstGeom>
        </p:spPr>
      </p:pic>
      <p:pic>
        <p:nvPicPr>
          <p:cNvPr id="1026" name="1" descr="HÃ¬nh áº£nh cÃ³ liÃªn qua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2557" y="108856"/>
            <a:ext cx="675978" cy="678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2" descr="HÃ¬nh áº£nh cÃ³ liÃªn qua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3785" y="108856"/>
            <a:ext cx="675978" cy="678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3" descr="HÃ¬nh áº£nh cÃ³ liÃªn qua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4885" y="108856"/>
            <a:ext cx="675978" cy="678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4" descr="HÃ¬nh áº£nh cÃ³ liÃªn qua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729" y="109107"/>
            <a:ext cx="675978" cy="678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>
            <a:hlinkClick r:id="rId5" action="ppaction://hlinksldjump"/>
          </p:cNvPr>
          <p:cNvSpPr/>
          <p:nvPr/>
        </p:nvSpPr>
        <p:spPr>
          <a:xfrm>
            <a:off x="4519385" y="835613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1</a:t>
            </a:r>
            <a:endParaRPr lang="vi-VN" b="1" dirty="0">
              <a:solidFill>
                <a:srgbClr val="FF0000"/>
              </a:solidFill>
            </a:endParaRPr>
          </a:p>
        </p:txBody>
      </p:sp>
      <p:sp>
        <p:nvSpPr>
          <p:cNvPr id="12" name="Oval 11">
            <a:hlinkClick r:id="rId6" action="ppaction://hlinksldjump"/>
          </p:cNvPr>
          <p:cNvSpPr/>
          <p:nvPr/>
        </p:nvSpPr>
        <p:spPr>
          <a:xfrm>
            <a:off x="5588894" y="822074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2</a:t>
            </a:r>
            <a:endParaRPr lang="vi-VN" b="1" dirty="0">
              <a:solidFill>
                <a:srgbClr val="FF0000"/>
              </a:solidFill>
            </a:endParaRPr>
          </a:p>
        </p:txBody>
      </p:sp>
      <p:sp>
        <p:nvSpPr>
          <p:cNvPr id="13" name="Oval 12">
            <a:hlinkClick r:id="rId7" action="ppaction://hlinksldjump"/>
          </p:cNvPr>
          <p:cNvSpPr/>
          <p:nvPr/>
        </p:nvSpPr>
        <p:spPr>
          <a:xfrm>
            <a:off x="6784677" y="822074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3</a:t>
            </a:r>
            <a:endParaRPr lang="vi-VN" b="1" dirty="0">
              <a:solidFill>
                <a:srgbClr val="FF0000"/>
              </a:solidFill>
            </a:endParaRPr>
          </a:p>
        </p:txBody>
      </p:sp>
      <p:sp>
        <p:nvSpPr>
          <p:cNvPr id="14" name="Oval 13">
            <a:hlinkClick r:id="rId8" action="ppaction://hlinksldjump"/>
          </p:cNvPr>
          <p:cNvSpPr/>
          <p:nvPr/>
        </p:nvSpPr>
        <p:spPr>
          <a:xfrm>
            <a:off x="8070838" y="815621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4</a:t>
            </a:r>
            <a:endParaRPr lang="vi-VN" b="1" dirty="0">
              <a:solidFill>
                <a:srgbClr val="FF0000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896" b="93403" l="67383" r="98340">
                        <a14:foregroundMark x1="71582" y1="51563" x2="71582" y2="51563"/>
                        <a14:foregroundMark x1="72852" y1="62500" x2="72852" y2="62500"/>
                        <a14:backgroundMark x1="72754" y1="64583" x2="72754" y2="64583"/>
                        <a14:backgroundMark x1="72656" y1="63194" x2="72656" y2="63194"/>
                        <a14:backgroundMark x1="78711" y1="31597" x2="78711" y2="31597"/>
                        <a14:backgroundMark x1="75391" y1="48958" x2="75391" y2="489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8258" t="15576" b="6771"/>
          <a:stretch/>
        </p:blipFill>
        <p:spPr>
          <a:xfrm>
            <a:off x="7765498" y="2144485"/>
            <a:ext cx="2902503" cy="432162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896" b="90625" l="38574" r="58008">
                        <a14:backgroundMark x1="55273" y1="85938" x2="55273" y2="85938"/>
                        <a14:backgroundMark x1="41992" y1="80382" x2="41992" y2="80382"/>
                        <a14:backgroundMark x1="43262" y1="73958" x2="43262" y2="73958"/>
                        <a14:backgroundMark x1="42285" y1="55556" x2="42285" y2="55556"/>
                        <a14:backgroundMark x1="40137" y1="54340" x2="40137" y2="54340"/>
                        <a14:backgroundMark x1="41797" y1="56424" x2="41797" y2="56424"/>
                        <a14:backgroundMark x1="46191" y1="17708" x2="46191" y2="17708"/>
                        <a14:backgroundMark x1="46875" y1="24653" x2="46875" y2="24653"/>
                        <a14:backgroundMark x1="46094" y1="31424" x2="46094" y2="31424"/>
                        <a14:backgroundMark x1="47070" y1="31944" x2="47070" y2="31944"/>
                        <a14:backgroundMark x1="46289" y1="43924" x2="46289" y2="439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9286" t="38972" r="41548" b="4891"/>
          <a:stretch/>
        </p:blipFill>
        <p:spPr>
          <a:xfrm>
            <a:off x="5106461" y="3439886"/>
            <a:ext cx="1752600" cy="312420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896" b="95139" l="977" r="23730">
                        <a14:foregroundMark x1="12695" y1="55729" x2="12695" y2="55729"/>
                        <a14:foregroundMark x1="12598" y1="52083" x2="12598" y2="52083"/>
                        <a14:foregroundMark x1="16504" y1="54861" x2="16504" y2="54861"/>
                        <a14:foregroundMark x1="11230" y1="50174" x2="11230" y2="50174"/>
                        <a14:foregroundMark x1="9375" y1="51215" x2="9375" y2="51215"/>
                        <a14:foregroundMark x1="7422" y1="52778" x2="7422" y2="52778"/>
                        <a14:foregroundMark x1="2930" y1="71181" x2="2930" y2="71181"/>
                        <a14:foregroundMark x1="12793" y1="52951" x2="12793" y2="52951"/>
                        <a14:foregroundMark x1="15820" y1="56597" x2="15820" y2="56597"/>
                        <a14:backgroundMark x1="15137" y1="32292" x2="15137" y2="32292"/>
                        <a14:backgroundMark x1="14648" y1="20833" x2="14648" y2="20833"/>
                        <a14:backgroundMark x1="16895" y1="30208" x2="16895" y2="30208"/>
                        <a14:backgroundMark x1="17480" y1="45833" x2="17480" y2="45833"/>
                        <a14:backgroundMark x1="15332" y1="44097" x2="15332" y2="44097"/>
                        <a14:backgroundMark x1="18555" y1="63021" x2="18555" y2="63021"/>
                        <a14:backgroundMark x1="16797" y1="44965" x2="16797" y2="44965"/>
                        <a14:backgroundMark x1="21387" y1="72743" x2="21387" y2="72743"/>
                        <a14:backgroundMark x1="22070" y1="68576" x2="22070" y2="68576"/>
                        <a14:backgroundMark x1="20508" y1="71181" x2="20508" y2="71181"/>
                        <a14:backgroundMark x1="20996" y1="68576" x2="20996" y2="68576"/>
                        <a14:backgroundMark x1="16797" y1="49306" x2="16797" y2="49306"/>
                        <a14:backgroundMark x1="15723" y1="46354" x2="15723" y2="46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5004" r="74722"/>
          <a:stretch/>
        </p:blipFill>
        <p:spPr>
          <a:xfrm>
            <a:off x="1578428" y="3797300"/>
            <a:ext cx="2311400" cy="30607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3471" r="62619" b="2348"/>
          <a:stretch/>
        </p:blipFill>
        <p:spPr>
          <a:xfrm>
            <a:off x="3228144" y="3705996"/>
            <a:ext cx="1709057" cy="3015343"/>
          </a:xfrm>
          <a:prstGeom prst="rect">
            <a:avLst/>
          </a:prstGeom>
        </p:spPr>
      </p:pic>
      <p:pic>
        <p:nvPicPr>
          <p:cNvPr id="22" name="Picture 2" descr="Káº¿t quáº£ hÃ¬nh áº£nh cho tráº¡ng tÃ­">
            <a:hlinkClick r:id="rId14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1485471" y="116182"/>
            <a:ext cx="1134382" cy="753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264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1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50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5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5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80093" y="280366"/>
            <a:ext cx="8313476" cy="1042929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1"/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1.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8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3931" y="423945"/>
            <a:ext cx="1108074" cy="1387309"/>
          </a:xfrm>
          <a:prstGeom prst="rect">
            <a:avLst/>
          </a:prstGeom>
        </p:spPr>
      </p:pic>
      <p:pic>
        <p:nvPicPr>
          <p:cNvPr id="1026" name="Picture 2" descr="Káº¿t quáº£ hÃ¬nh áº£nh cho tráº¡ng tÃ­">
            <a:hlinkClick r:id="rId5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142226" y="423945"/>
            <a:ext cx="1538562" cy="1022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Đồng hồ đếm ngược 30 giấ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923931" y="2035772"/>
            <a:ext cx="1168851" cy="657479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89D3B3-7AA0-24A9-DD80-BEA565DD4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180366"/>
              </p:ext>
            </p:extLst>
          </p:nvPr>
        </p:nvGraphicFramePr>
        <p:xfrm>
          <a:off x="4350753" y="598630"/>
          <a:ext cx="434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43400" imgH="482400" progId="Equation.DSMT4">
                  <p:embed/>
                </p:oleObj>
              </mc:Choice>
              <mc:Fallback>
                <p:oleObj name="Equation" r:id="rId9" imgW="43434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889D3B3-7AA0-24A9-DD80-BEA565DD43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0753" y="598630"/>
                        <a:ext cx="4343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">
            <a:extLst>
              <a:ext uri="{FF2B5EF4-FFF2-40B4-BE49-F238E27FC236}">
                <a16:creationId xmlns:a16="http://schemas.microsoft.com/office/drawing/2014/main" id="{9CEC8964-3467-4585-E4C5-B002E24A2434}"/>
              </a:ext>
            </a:extLst>
          </p:cNvPr>
          <p:cNvSpPr/>
          <p:nvPr/>
        </p:nvSpPr>
        <p:spPr>
          <a:xfrm flipH="1">
            <a:off x="3213100" y="2364512"/>
            <a:ext cx="5143500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B3676C-10BC-7AD6-DA87-6DB355290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33398"/>
              </p:ext>
            </p:extLst>
          </p:nvPr>
        </p:nvGraphicFramePr>
        <p:xfrm>
          <a:off x="5802631" y="2595563"/>
          <a:ext cx="209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95200" imgH="419040" progId="Equation.DSMT4">
                  <p:embed/>
                </p:oleObj>
              </mc:Choice>
              <mc:Fallback>
                <p:oleObj name="Equation" r:id="rId11" imgW="209520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B3676C-10BC-7AD6-DA87-6DB355290E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02631" y="2595563"/>
                        <a:ext cx="2095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C466A93-C03E-5365-85B0-9143C164A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20787"/>
              </p:ext>
            </p:extLst>
          </p:nvPr>
        </p:nvGraphicFramePr>
        <p:xfrm>
          <a:off x="3517900" y="3698829"/>
          <a:ext cx="51562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155920" imgH="2158920" progId="Equation.DSMT4">
                  <p:embed/>
                </p:oleObj>
              </mc:Choice>
              <mc:Fallback>
                <p:oleObj name="Equation" r:id="rId13" imgW="5155920" imgH="2158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C466A93-C03E-5365-85B0-9143C164A8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17900" y="3698829"/>
                        <a:ext cx="5156200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5FB005E-85B2-18ED-4143-607A05572844}"/>
              </a:ext>
            </a:extLst>
          </p:cNvPr>
          <p:cNvSpPr txBox="1"/>
          <p:nvPr/>
        </p:nvSpPr>
        <p:spPr>
          <a:xfrm>
            <a:off x="446445" y="3175609"/>
            <a:ext cx="2855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00486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5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6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7950" y="357220"/>
            <a:ext cx="7829063" cy="1379741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1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ì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… :</a:t>
            </a:r>
          </a:p>
          <a:p>
            <a:pPr lvl="1"/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21" name="Picture 2" descr="Káº¿t quáº£ hÃ¬nh áº£nh cho tráº¡ng tÃ­">
            <a:hlinkClick r:id="rId5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597786" y="658437"/>
            <a:ext cx="1421401" cy="944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776" y="367270"/>
            <a:ext cx="1102030" cy="1379741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D13FA-759F-15E4-2128-0E6E0890D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888078"/>
              </p:ext>
            </p:extLst>
          </p:nvPr>
        </p:nvGraphicFramePr>
        <p:xfrm>
          <a:off x="4645131" y="1180566"/>
          <a:ext cx="331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14520" imgH="419040" progId="Equation.DSMT4">
                  <p:embed/>
                </p:oleObj>
              </mc:Choice>
              <mc:Fallback>
                <p:oleObj name="Equation" r:id="rId9" imgW="331452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D13FA-759F-15E4-2128-0E6E0890D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5131" y="1180566"/>
                        <a:ext cx="3314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">
            <a:extLst>
              <a:ext uri="{FF2B5EF4-FFF2-40B4-BE49-F238E27FC236}">
                <a16:creationId xmlns:a16="http://schemas.microsoft.com/office/drawing/2014/main" id="{6FE8343C-F7FB-CFD7-4F92-7E3E5851F73B}"/>
              </a:ext>
            </a:extLst>
          </p:cNvPr>
          <p:cNvSpPr/>
          <p:nvPr/>
        </p:nvSpPr>
        <p:spPr>
          <a:xfrm flipH="1">
            <a:off x="3213100" y="2364512"/>
            <a:ext cx="5143500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0A47207-CFF0-97F9-8EC0-EAC0D187C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54531"/>
              </p:ext>
            </p:extLst>
          </p:nvPr>
        </p:nvGraphicFramePr>
        <p:xfrm>
          <a:off x="5784850" y="2595563"/>
          <a:ext cx="176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65080" imgH="419040" progId="Equation.DSMT4">
                  <p:embed/>
                </p:oleObj>
              </mc:Choice>
              <mc:Fallback>
                <p:oleObj name="Equation" r:id="rId11" imgW="176508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0A47207-CFF0-97F9-8EC0-EAC0D187CA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84850" y="2595563"/>
                        <a:ext cx="1765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Đồng hồ đếm ngược 30 giấ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BC744C03-BF57-2D92-50F7-9E0010B4AF5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23931" y="2035772"/>
            <a:ext cx="1168851" cy="65747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5F194FF-8E44-0493-B1B2-919DBDE16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82840"/>
              </p:ext>
            </p:extLst>
          </p:nvPr>
        </p:nvGraphicFramePr>
        <p:xfrm>
          <a:off x="3517900" y="3698829"/>
          <a:ext cx="51562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155920" imgH="2158920" progId="Equation.DSMT4">
                  <p:embed/>
                </p:oleObj>
              </mc:Choice>
              <mc:Fallback>
                <p:oleObj name="Equation" r:id="rId14" imgW="5155920" imgH="2158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5F194FF-8E44-0493-B1B2-919DBDE16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17900" y="3698829"/>
                        <a:ext cx="5156200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1981D12-9E7D-771E-2B5E-FB9966F853AD}"/>
              </a:ext>
            </a:extLst>
          </p:cNvPr>
          <p:cNvSpPr txBox="1"/>
          <p:nvPr/>
        </p:nvSpPr>
        <p:spPr>
          <a:xfrm>
            <a:off x="446445" y="3175609"/>
            <a:ext cx="2855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659657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5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6" grpId="0" animBg="1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3377" y="422774"/>
            <a:ext cx="7540554" cy="1656442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ị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ử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ộ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(m)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ộ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(m)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7" name="Picture 2" descr="Káº¿t quáº£ hÃ¬nh áº£nh cho tráº¡ng tÃ­">
            <a:hlinkClick r:id="rId4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399497" y="404078"/>
            <a:ext cx="1565370" cy="104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2270" y="117650"/>
            <a:ext cx="1062461" cy="1326754"/>
          </a:xfrm>
          <a:prstGeom prst="rect">
            <a:avLst/>
          </a:prstGeom>
        </p:spPr>
      </p:pic>
      <p:sp>
        <p:nvSpPr>
          <p:cNvPr id="4" name="C">
            <a:extLst>
              <a:ext uri="{FF2B5EF4-FFF2-40B4-BE49-F238E27FC236}">
                <a16:creationId xmlns:a16="http://schemas.microsoft.com/office/drawing/2014/main" id="{E336854B-E27D-4013-D4ED-8057F8BFDB45}"/>
              </a:ext>
            </a:extLst>
          </p:cNvPr>
          <p:cNvSpPr/>
          <p:nvPr/>
        </p:nvSpPr>
        <p:spPr>
          <a:xfrm flipH="1">
            <a:off x="3213100" y="2374900"/>
            <a:ext cx="5981700" cy="78427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EDDD2B-A6C3-480A-7E89-C729D0708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45089"/>
              </p:ext>
            </p:extLst>
          </p:nvPr>
        </p:nvGraphicFramePr>
        <p:xfrm>
          <a:off x="5902559" y="2525736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1800" imgH="482400" progId="Equation.DSMT4">
                  <p:embed/>
                </p:oleObj>
              </mc:Choice>
              <mc:Fallback>
                <p:oleObj name="Equation" r:id="rId8" imgW="297180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EDDD2B-A6C3-480A-7E89-C729D0708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02559" y="2525736"/>
                        <a:ext cx="2971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Đồng hồ đếm ngược 30 giấ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62499BCA-2907-2DCC-9375-2DA2DFAA44A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923931" y="2035772"/>
            <a:ext cx="1168851" cy="6574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B6F8280-6440-4D86-1701-515F6B764F79}"/>
              </a:ext>
            </a:extLst>
          </p:cNvPr>
          <p:cNvSpPr txBox="1"/>
          <p:nvPr/>
        </p:nvSpPr>
        <p:spPr>
          <a:xfrm>
            <a:off x="446445" y="3175609"/>
            <a:ext cx="2855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F1B7B15-D620-846F-7FD5-287064A9491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70211" y="3649974"/>
            <a:ext cx="3465856" cy="2274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69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3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 animBg="1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36234" y="303944"/>
            <a:ext cx="7919531" cy="2526079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.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uổ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ù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ă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nay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 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uổ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.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uổ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ẹ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ấp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uổ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ù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a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ù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uổ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ị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uổ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ẹ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uổ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2" descr="Káº¿t quáº£ hÃ¬nh áº£nh cho tráº¡ng tÃ­">
            <a:hlinkClick r:id="rId5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206011" y="404078"/>
            <a:ext cx="1327833" cy="882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5945" y="404078"/>
            <a:ext cx="1062461" cy="1326754"/>
          </a:xfrm>
          <a:prstGeom prst="rect">
            <a:avLst/>
          </a:prstGeom>
        </p:spPr>
      </p:pic>
      <p:sp>
        <p:nvSpPr>
          <p:cNvPr id="14" name="C">
            <a:extLst>
              <a:ext uri="{FF2B5EF4-FFF2-40B4-BE49-F238E27FC236}">
                <a16:creationId xmlns:a16="http://schemas.microsoft.com/office/drawing/2014/main" id="{E8593373-5176-E0AB-54ED-2CC11AA7AD31}"/>
              </a:ext>
            </a:extLst>
          </p:cNvPr>
          <p:cNvSpPr/>
          <p:nvPr/>
        </p:nvSpPr>
        <p:spPr>
          <a:xfrm flipH="1">
            <a:off x="3213099" y="3276600"/>
            <a:ext cx="6749047" cy="78427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:                                 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uổ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D58B9D5-24AA-6E97-E983-3C0DFE7E6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32974"/>
              </p:ext>
            </p:extLst>
          </p:nvPr>
        </p:nvGraphicFramePr>
        <p:xfrm>
          <a:off x="5391083" y="3531798"/>
          <a:ext cx="335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52680" imgH="393480" progId="Equation.DSMT4">
                  <p:embed/>
                </p:oleObj>
              </mc:Choice>
              <mc:Fallback>
                <p:oleObj name="Equation" r:id="rId9" imgW="33526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D58B9D5-24AA-6E97-E983-3C0DFE7E6B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1083" y="3531798"/>
                        <a:ext cx="3352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Đồng hồ đếm ngược 30 giấ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2B174955-2BAA-4691-D274-7F2577EB28D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278324" y="2465260"/>
            <a:ext cx="1168851" cy="65747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B8644F0-4991-B188-A59E-443E7D46E024}"/>
              </a:ext>
            </a:extLst>
          </p:cNvPr>
          <p:cNvSpPr txBox="1"/>
          <p:nvPr/>
        </p:nvSpPr>
        <p:spPr>
          <a:xfrm>
            <a:off x="792954" y="4281862"/>
            <a:ext cx="2855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8F3C06-4B00-C951-A2BA-3D41F38BD620}"/>
              </a:ext>
            </a:extLst>
          </p:cNvPr>
          <p:cNvSpPr txBox="1"/>
          <p:nvPr/>
        </p:nvSpPr>
        <p:spPr>
          <a:xfrm>
            <a:off x="792953" y="4954026"/>
            <a:ext cx="831028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uổ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ẹ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6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tuổi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uổ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x + 6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tuổi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5091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3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14" grpId="0" animBg="1"/>
      <p:bldP spid="3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1E67329B-ACF6-76AE-6301-71657A354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3699" y="691167"/>
            <a:ext cx="6791531" cy="3246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ê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ặc đánh dấu các đơn thức đồng dạng trong các cặp đa thứ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                       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</a:t>
            </a: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                                 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!!3" descr="Wondering | Grappige gezichten, Smiley, Grappige plaatjes">
            <a:extLst>
              <a:ext uri="{FF2B5EF4-FFF2-40B4-BE49-F238E27FC236}">
                <a16:creationId xmlns:a16="http://schemas.microsoft.com/office/drawing/2014/main" id="{6866FE00-0A43-8117-5F6C-0FF51BD57A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94" y="726717"/>
            <a:ext cx="1784971" cy="2061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0D1528-9EEA-2277-5CF4-F8B7B5F9F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10574"/>
              </p:ext>
            </p:extLst>
          </p:nvPr>
        </p:nvGraphicFramePr>
        <p:xfrm>
          <a:off x="2482850" y="2206625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419040" progId="Equation.DSMT4">
                  <p:embed/>
                </p:oleObj>
              </mc:Choice>
              <mc:Fallback>
                <p:oleObj name="Equation" r:id="rId4" imgW="237456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A0D1528-9EEA-2277-5CF4-F8B7B5F9F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2850" y="2206625"/>
                        <a:ext cx="2374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D4A4B2-2348-CCA4-36ED-C123D6E39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03647"/>
              </p:ext>
            </p:extLst>
          </p:nvPr>
        </p:nvGraphicFramePr>
        <p:xfrm>
          <a:off x="5359400" y="2206625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419040" progId="Equation.DSMT4">
                  <p:embed/>
                </p:oleObj>
              </mc:Choice>
              <mc:Fallback>
                <p:oleObj name="Equation" r:id="rId6" imgW="231120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DD4A4B2-2348-CCA4-36ED-C123D6E392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9400" y="2206625"/>
                        <a:ext cx="2311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9F168954-6534-0466-104D-94B0F31E9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5BADCE5-97A7-C5D0-CEAC-D34D864DC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815411"/>
              </p:ext>
            </p:extLst>
          </p:nvPr>
        </p:nvGraphicFramePr>
        <p:xfrm>
          <a:off x="6375083" y="2868351"/>
          <a:ext cx="327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6360" imgH="419040" progId="Equation.DSMT4">
                  <p:embed/>
                </p:oleObj>
              </mc:Choice>
              <mc:Fallback>
                <p:oleObj name="Equation" r:id="rId8" imgW="327636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BADCE5-97A7-C5D0-CEAC-D34D864DC4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75083" y="2868351"/>
                        <a:ext cx="327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917CF66-2574-3CF9-4913-700C07439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41022"/>
              </p:ext>
            </p:extLst>
          </p:nvPr>
        </p:nvGraphicFramePr>
        <p:xfrm>
          <a:off x="2482850" y="2861600"/>
          <a:ext cx="332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7120" imgH="419040" progId="Equation.DSMT4">
                  <p:embed/>
                </p:oleObj>
              </mc:Choice>
              <mc:Fallback>
                <p:oleObj name="Equation" r:id="rId10" imgW="332712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917CF66-2574-3CF9-4913-700C07439B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2850" y="2861600"/>
                        <a:ext cx="332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59784E3E-6B21-A519-54A4-860BB6DEF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2880" y="3266103"/>
            <a:ext cx="1041080" cy="671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79696857-2BE1-57B1-4630-56DCC5C7E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3908" y="3821784"/>
            <a:ext cx="5266691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                         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BEA07E5-C38E-B5A3-E81D-500C46806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92484"/>
              </p:ext>
            </p:extLst>
          </p:nvPr>
        </p:nvGraphicFramePr>
        <p:xfrm>
          <a:off x="2640013" y="4050630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4560" imgH="419040" progId="Equation.DSMT4">
                  <p:embed/>
                </p:oleObj>
              </mc:Choice>
              <mc:Fallback>
                <p:oleObj name="Equation" r:id="rId12" imgW="237456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BEA07E5-C38E-B5A3-E81D-500C46806E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40013" y="4050630"/>
                        <a:ext cx="2374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2413084-D76C-B8C5-C38C-099507A4A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407277"/>
              </p:ext>
            </p:extLst>
          </p:nvPr>
        </p:nvGraphicFramePr>
        <p:xfrm>
          <a:off x="5680039" y="4041994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11200" imgH="419040" progId="Equation.DSMT4">
                  <p:embed/>
                </p:oleObj>
              </mc:Choice>
              <mc:Fallback>
                <p:oleObj name="Equation" r:id="rId14" imgW="231120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2413084-D76C-B8C5-C38C-099507A4A8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80039" y="4041994"/>
                        <a:ext cx="2311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02DEF53-193E-4E41-F02B-D8B635D00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62392"/>
              </p:ext>
            </p:extLst>
          </p:nvPr>
        </p:nvGraphicFramePr>
        <p:xfrm>
          <a:off x="2641062" y="4034272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74560" imgH="419040" progId="Equation.DSMT4">
                  <p:embed/>
                </p:oleObj>
              </mc:Choice>
              <mc:Fallback>
                <p:oleObj name="Equation" r:id="rId16" imgW="2374560" imgH="419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02DEF53-193E-4E41-F02B-D8B635D001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41062" y="4034272"/>
                        <a:ext cx="2374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6D285E4-E3FF-3C51-DB90-5D7F4534D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40336"/>
              </p:ext>
            </p:extLst>
          </p:nvPr>
        </p:nvGraphicFramePr>
        <p:xfrm>
          <a:off x="5680039" y="4040289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11200" imgH="419040" progId="Equation.DSMT4">
                  <p:embed/>
                </p:oleObj>
              </mc:Choice>
              <mc:Fallback>
                <p:oleObj name="Equation" r:id="rId18" imgW="2311200" imgH="419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6D285E4-E3FF-3C51-DB90-5D7F4534D6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80039" y="4040289"/>
                        <a:ext cx="2311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C28C57E-32D9-14B9-98FB-A118388C0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38006"/>
              </p:ext>
            </p:extLst>
          </p:nvPr>
        </p:nvGraphicFramePr>
        <p:xfrm>
          <a:off x="2628511" y="4050630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560" imgH="419040" progId="Equation.DSMT4">
                  <p:embed/>
                </p:oleObj>
              </mc:Choice>
              <mc:Fallback>
                <p:oleObj name="Equation" r:id="rId20" imgW="2374560" imgH="419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C28C57E-32D9-14B9-98FB-A118388C0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28511" y="4050630"/>
                        <a:ext cx="2374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5153BACA-2561-E2C1-889B-7A1475CEC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22654"/>
              </p:ext>
            </p:extLst>
          </p:nvPr>
        </p:nvGraphicFramePr>
        <p:xfrm>
          <a:off x="5678990" y="4034147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11200" imgH="419040" progId="Equation.DSMT4">
                  <p:embed/>
                </p:oleObj>
              </mc:Choice>
              <mc:Fallback>
                <p:oleObj name="Equation" r:id="rId22" imgW="2311200" imgH="419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5153BACA-2561-E2C1-889B-7A1475CEC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78990" y="4034147"/>
                        <a:ext cx="2311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EBA51D0-7BF0-1BDD-1671-C57E83E84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05256"/>
              </p:ext>
            </p:extLst>
          </p:nvPr>
        </p:nvGraphicFramePr>
        <p:xfrm>
          <a:off x="2600210" y="4634855"/>
          <a:ext cx="332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27120" imgH="419040" progId="Equation.DSMT4">
                  <p:embed/>
                </p:oleObj>
              </mc:Choice>
              <mc:Fallback>
                <p:oleObj name="Equation" r:id="rId24" imgW="3327120" imgH="4190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EBA51D0-7BF0-1BDD-1671-C57E83E846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00210" y="4634855"/>
                        <a:ext cx="332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31A96DF-0170-18A4-D270-E198F5466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332324"/>
              </p:ext>
            </p:extLst>
          </p:nvPr>
        </p:nvGraphicFramePr>
        <p:xfrm>
          <a:off x="6628575" y="4657355"/>
          <a:ext cx="327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276360" imgH="419040" progId="Equation.DSMT4">
                  <p:embed/>
                </p:oleObj>
              </mc:Choice>
              <mc:Fallback>
                <p:oleObj name="Equation" r:id="rId26" imgW="3276360" imgH="4190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31A96DF-0170-18A4-D270-E198F54662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28575" y="4657355"/>
                        <a:ext cx="327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686F5D4-AF0A-5CE8-A525-FADE6AAFC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279878"/>
              </p:ext>
            </p:extLst>
          </p:nvPr>
        </p:nvGraphicFramePr>
        <p:xfrm>
          <a:off x="2600210" y="4641528"/>
          <a:ext cx="332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327120" imgH="419040" progId="Equation.DSMT4">
                  <p:embed/>
                </p:oleObj>
              </mc:Choice>
              <mc:Fallback>
                <p:oleObj name="Equation" r:id="rId28" imgW="3327120" imgH="419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686F5D4-AF0A-5CE8-A525-FADE6AAFC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600210" y="4641528"/>
                        <a:ext cx="332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5D64D048-EEED-7C96-8A50-CDDF0C46B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79224"/>
              </p:ext>
            </p:extLst>
          </p:nvPr>
        </p:nvGraphicFramePr>
        <p:xfrm>
          <a:off x="6641274" y="4660493"/>
          <a:ext cx="327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276360" imgH="419040" progId="Equation.DSMT4">
                  <p:embed/>
                </p:oleObj>
              </mc:Choice>
              <mc:Fallback>
                <p:oleObj name="Equation" r:id="rId30" imgW="3276360" imgH="419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5D64D048-EEED-7C96-8A50-CDDF0C46B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41274" y="4660493"/>
                        <a:ext cx="327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B23F42D-2815-20BB-3DED-9DED48C23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881621"/>
              </p:ext>
            </p:extLst>
          </p:nvPr>
        </p:nvGraphicFramePr>
        <p:xfrm>
          <a:off x="2600209" y="4654082"/>
          <a:ext cx="332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327120" imgH="419040" progId="Equation.DSMT4">
                  <p:embed/>
                </p:oleObj>
              </mc:Choice>
              <mc:Fallback>
                <p:oleObj name="Equation" r:id="rId32" imgW="3327120" imgH="419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BB23F42D-2815-20BB-3DED-9DED48C23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600209" y="4654082"/>
                        <a:ext cx="332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504EBC4-9084-B3EE-6147-28428EACB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132840"/>
              </p:ext>
            </p:extLst>
          </p:nvPr>
        </p:nvGraphicFramePr>
        <p:xfrm>
          <a:off x="6641275" y="4666635"/>
          <a:ext cx="327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276360" imgH="419040" progId="Equation.DSMT4">
                  <p:embed/>
                </p:oleObj>
              </mc:Choice>
              <mc:Fallback>
                <p:oleObj name="Equation" r:id="rId34" imgW="3276360" imgH="419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8504EBC4-9084-B3EE-6147-28428EACB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641275" y="4666635"/>
                        <a:ext cx="327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">
            <a:extLst>
              <a:ext uri="{FF2B5EF4-FFF2-40B4-BE49-F238E27FC236}">
                <a16:creationId xmlns:a16="http://schemas.microsoft.com/office/drawing/2014/main" id="{E43E4F41-67DF-D228-82B3-DFD4341A4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6052" y="4406609"/>
            <a:ext cx="5266691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                                   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B1DADD2-7D3D-4A00-0A33-ACE8BF653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762462"/>
              </p:ext>
            </p:extLst>
          </p:nvPr>
        </p:nvGraphicFramePr>
        <p:xfrm>
          <a:off x="2619175" y="4650791"/>
          <a:ext cx="332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327120" imgH="419040" progId="Equation.DSMT4">
                  <p:embed/>
                </p:oleObj>
              </mc:Choice>
              <mc:Fallback>
                <p:oleObj name="Equation" r:id="rId36" imgW="3327120" imgH="419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EB1DADD2-7D3D-4A00-0A33-ACE8BF6533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619175" y="4650791"/>
                        <a:ext cx="332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5325C8E-2E54-E186-D00D-0FF42A1B8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153825"/>
              </p:ext>
            </p:extLst>
          </p:nvPr>
        </p:nvGraphicFramePr>
        <p:xfrm>
          <a:off x="6653419" y="4672890"/>
          <a:ext cx="327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276360" imgH="419040" progId="Equation.DSMT4">
                  <p:embed/>
                </p:oleObj>
              </mc:Choice>
              <mc:Fallback>
                <p:oleObj name="Equation" r:id="rId38" imgW="3276360" imgH="41904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05325C8E-2E54-E186-D00D-0FF42A1B8F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653419" y="4672890"/>
                        <a:ext cx="327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!!3">
            <a:extLst>
              <a:ext uri="{FF2B5EF4-FFF2-40B4-BE49-F238E27FC236}">
                <a16:creationId xmlns:a16="http://schemas.microsoft.com/office/drawing/2014/main" id="{3EC2DF7D-4596-F2C1-3CF9-E15CE8891CBD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9993854" y="65279"/>
            <a:ext cx="2114628" cy="1885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3437" y="462148"/>
            <a:ext cx="8364183" cy="552301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9027" y="2363190"/>
            <a:ext cx="2554432" cy="306531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8311" y="1886198"/>
            <a:ext cx="2554432" cy="306531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1427" y="2515590"/>
            <a:ext cx="2554432" cy="306531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8334" y="1690997"/>
            <a:ext cx="2554432" cy="306531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069027" y="5985164"/>
            <a:ext cx="816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 CÁC EM!</a:t>
            </a:r>
          </a:p>
        </p:txBody>
      </p:sp>
    </p:spTree>
    <p:extLst>
      <p:ext uri="{BB962C8B-B14F-4D97-AF65-F5344CB8AC3E}">
        <p14:creationId xmlns:p14="http://schemas.microsoft.com/office/powerpoint/2010/main" val="3369425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2CA507-908F-85F3-64BF-A3DF55F9A38F}"/>
              </a:ext>
            </a:extLst>
          </p:cNvPr>
          <p:cNvSpPr txBox="1"/>
          <p:nvPr/>
        </p:nvSpPr>
        <p:spPr>
          <a:xfrm>
            <a:off x="1149657" y="1926810"/>
            <a:ext cx="813872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ài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4 (SGK – 17)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845741" y="150085"/>
            <a:ext cx="10983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2. CÁC PHÉP TÍNH VỚI ĐA THỨC NHIỀU BIẾ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AF519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CỘNG HAI ĐA THỨC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32739" y="1221675"/>
            <a:ext cx="10479482" cy="1951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thức: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và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P + Q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?  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D2CEA8D-4C1D-0FC7-169D-E7938D04E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597144"/>
              </p:ext>
            </p:extLst>
          </p:nvPr>
        </p:nvGraphicFramePr>
        <p:xfrm>
          <a:off x="2630532" y="2050347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560" imgH="419040" progId="Equation.DSMT4">
                  <p:embed/>
                </p:oleObj>
              </mc:Choice>
              <mc:Fallback>
                <p:oleObj name="Equation" r:id="rId3" imgW="237456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D2CEA8D-4C1D-0FC7-169D-E7938D04ED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0532" y="2050347"/>
                        <a:ext cx="2374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5155A67-D69C-CDE2-1AD8-F378F67AC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677495"/>
              </p:ext>
            </p:extLst>
          </p:nvPr>
        </p:nvGraphicFramePr>
        <p:xfrm>
          <a:off x="5525972" y="2068675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200" imgH="419040" progId="Equation.DSMT4">
                  <p:embed/>
                </p:oleObj>
              </mc:Choice>
              <mc:Fallback>
                <p:oleObj name="Equation" r:id="rId5" imgW="231120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5155A67-D69C-CDE2-1AD8-F378F67AC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5972" y="2068675"/>
                        <a:ext cx="2311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">
            <a:extLst>
              <a:ext uri="{FF2B5EF4-FFF2-40B4-BE49-F238E27FC236}">
                <a16:creationId xmlns:a16="http://schemas.microsoft.com/office/drawing/2014/main" id="{65BB0870-F73A-E940-7BF0-CBB44B209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4892" y="2937223"/>
            <a:ext cx="1041080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8B27656-88E9-D4B5-396C-4CB20DCD7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881102"/>
              </p:ext>
            </p:extLst>
          </p:nvPr>
        </p:nvGraphicFramePr>
        <p:xfrm>
          <a:off x="2154122" y="3836689"/>
          <a:ext cx="547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73440" imgH="419040" progId="Equation.DSMT4">
                  <p:embed/>
                </p:oleObj>
              </mc:Choice>
              <mc:Fallback>
                <p:oleObj name="Equation" r:id="rId7" imgW="5473440" imgH="419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8B27656-88E9-D4B5-396C-4CB20DCD7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4122" y="3836689"/>
                        <a:ext cx="5473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9B7B6BF-ABDF-291C-04A9-C05678199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246733"/>
              </p:ext>
            </p:extLst>
          </p:nvPr>
        </p:nvGraphicFramePr>
        <p:xfrm>
          <a:off x="3043122" y="4382789"/>
          <a:ext cx="405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51080" imgH="419040" progId="Equation.DSMT4">
                  <p:embed/>
                </p:oleObj>
              </mc:Choice>
              <mc:Fallback>
                <p:oleObj name="Equation" r:id="rId9" imgW="4051080" imgH="419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9B7B6BF-ABDF-291C-04A9-C05678199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3122" y="4382789"/>
                        <a:ext cx="4051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1ADBE4B-C7C6-E5E9-8840-A76AA6915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515610"/>
              </p:ext>
            </p:extLst>
          </p:nvPr>
        </p:nvGraphicFramePr>
        <p:xfrm>
          <a:off x="3043122" y="4895446"/>
          <a:ext cx="496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65480" imgH="482400" progId="Equation.DSMT4">
                  <p:embed/>
                </p:oleObj>
              </mc:Choice>
              <mc:Fallback>
                <p:oleObj name="Equation" r:id="rId11" imgW="4965480" imgH="4824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1ADBE4B-C7C6-E5E9-8840-A76AA6915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3122" y="4895446"/>
                        <a:ext cx="4965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05CEF73-AE69-B215-6DE0-E5244C39F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422578"/>
              </p:ext>
            </p:extLst>
          </p:nvPr>
        </p:nvGraphicFramePr>
        <p:xfrm>
          <a:off x="3071697" y="5489276"/>
          <a:ext cx="146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60160" imgH="419040" progId="Equation.DSMT4">
                  <p:embed/>
                </p:oleObj>
              </mc:Choice>
              <mc:Fallback>
                <p:oleObj name="Equation" r:id="rId13" imgW="1460160" imgH="419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05CEF73-AE69-B215-6DE0-E5244C39F7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1697" y="5489276"/>
                        <a:ext cx="1460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8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845741" y="150085"/>
            <a:ext cx="10983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2. CÁC PHÉP TÍNH VỚI ĐA THỨC NHIỀU BIẾ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1192838" y="1010944"/>
            <a:ext cx="96117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AF519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CỘNG HAI ĐA THỨC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2470764" y="1797926"/>
            <a:ext cx="6981243" cy="3890489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Nhận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theo hàng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1566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845741" y="150085"/>
            <a:ext cx="10983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2. CÁC PHÉP TÍNH VỚI ĐA THỨC NHIỀU BIẾ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AF519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CỘNG HAI ĐA THỨC</a:t>
            </a:r>
          </a:p>
        </p:txBody>
      </p:sp>
      <p:sp>
        <p:nvSpPr>
          <p:cNvPr id="12" name="Hộp Văn bản 17">
            <a:extLst>
              <a:ext uri="{FF2B5EF4-FFF2-40B4-BE49-F238E27FC236}">
                <a16:creationId xmlns:a16="http://schemas.microsoft.com/office/drawing/2014/main" id="{6136AAD0-E3C2-CEAF-6D9E-E580F769116D}"/>
              </a:ext>
            </a:extLst>
          </p:cNvPr>
          <p:cNvSpPr txBox="1"/>
          <p:nvPr/>
        </p:nvSpPr>
        <p:spPr>
          <a:xfrm>
            <a:off x="532739" y="1491708"/>
            <a:ext cx="104794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.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ính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C064B79-B073-3593-5790-C6EAC10D2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36647"/>
              </p:ext>
            </p:extLst>
          </p:nvPr>
        </p:nvGraphicFramePr>
        <p:xfrm>
          <a:off x="6160819" y="1319119"/>
          <a:ext cx="358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1015920" progId="Equation.DSMT4">
                  <p:embed/>
                </p:oleObj>
              </mc:Choice>
              <mc:Fallback>
                <p:oleObj name="Equation" r:id="rId3" imgW="3581280" imgH="10159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C064B79-B073-3593-5790-C6EAC10D2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60819" y="1319119"/>
                        <a:ext cx="3581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>
            <a:extLst>
              <a:ext uri="{FF2B5EF4-FFF2-40B4-BE49-F238E27FC236}">
                <a16:creationId xmlns:a16="http://schemas.microsoft.com/office/drawing/2014/main" id="{92F66603-AF6A-5E77-8AB7-CB0BADD6C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694" y="2435818"/>
            <a:ext cx="1041080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0FD970B-96C3-0707-0F9C-8ED892F7E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021323"/>
              </p:ext>
            </p:extLst>
          </p:nvPr>
        </p:nvGraphicFramePr>
        <p:xfrm>
          <a:off x="1537586" y="2640600"/>
          <a:ext cx="759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594560" imgH="482400" progId="Equation.DSMT4">
                  <p:embed/>
                </p:oleObj>
              </mc:Choice>
              <mc:Fallback>
                <p:oleObj name="Equation" r:id="rId5" imgW="7594560" imgH="482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0FD970B-96C3-0707-0F9C-8ED892F7E7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7586" y="2640600"/>
                        <a:ext cx="7594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7B1DEDC-C443-CED2-976E-5A98B4184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182676"/>
              </p:ext>
            </p:extLst>
          </p:nvPr>
        </p:nvGraphicFramePr>
        <p:xfrm>
          <a:off x="2433750" y="3193368"/>
          <a:ext cx="612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121080" imgH="419040" progId="Equation.DSMT4">
                  <p:embed/>
                </p:oleObj>
              </mc:Choice>
              <mc:Fallback>
                <p:oleObj name="Equation" r:id="rId7" imgW="6121080" imgH="419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7B1DEDC-C443-CED2-976E-5A98B41849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3750" y="3193368"/>
                        <a:ext cx="6121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DBEC323-1424-8A5A-DC1D-2C68892F2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704257"/>
              </p:ext>
            </p:extLst>
          </p:nvPr>
        </p:nvGraphicFramePr>
        <p:xfrm>
          <a:off x="2426562" y="3661145"/>
          <a:ext cx="723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8880" imgH="482400" progId="Equation.DSMT4">
                  <p:embed/>
                </p:oleObj>
              </mc:Choice>
              <mc:Fallback>
                <p:oleObj name="Equation" r:id="rId9" imgW="7238880" imgH="482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DBEC323-1424-8A5A-DC1D-2C68892F2A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6562" y="3661145"/>
                        <a:ext cx="7239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5007774-8264-3E4D-7FEE-0FEF5AD56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777615"/>
              </p:ext>
            </p:extLst>
          </p:nvPr>
        </p:nvGraphicFramePr>
        <p:xfrm>
          <a:off x="2426562" y="4216747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000" imgH="419040" progId="Equation.DSMT4">
                  <p:embed/>
                </p:oleObj>
              </mc:Choice>
              <mc:Fallback>
                <p:oleObj name="Equation" r:id="rId11" imgW="1638000" imgH="419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5007774-8264-3E4D-7FEE-0FEF5AD564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6562" y="4216747"/>
                        <a:ext cx="1638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8408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401491" y="5015860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845741" y="150085"/>
            <a:ext cx="10983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2. CÁC PHÉP TÍNH VỚI ĐA THỨC NHIỀU BIẾ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AF519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CỘNG HAI ĐA THỨC</a:t>
            </a:r>
          </a:p>
        </p:txBody>
      </p:sp>
      <p:sp>
        <p:nvSpPr>
          <p:cNvPr id="12" name="Hộp Văn bản 17">
            <a:extLst>
              <a:ext uri="{FF2B5EF4-FFF2-40B4-BE49-F238E27FC236}">
                <a16:creationId xmlns:a16="http://schemas.microsoft.com/office/drawing/2014/main" id="{6136AAD0-E3C2-CEAF-6D9E-E580F769116D}"/>
              </a:ext>
            </a:extLst>
          </p:cNvPr>
          <p:cNvSpPr txBox="1"/>
          <p:nvPr/>
        </p:nvSpPr>
        <p:spPr>
          <a:xfrm>
            <a:off x="532739" y="1408257"/>
            <a:ext cx="1047948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Bác Huỳnh muốn sơn bề mặt của hai khối gỗ hình hộp chữ nhật với kích thước như ở Hình 2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đơn vị tính theo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entimé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Viết đa thức biểu thị tổng diện tích bề mặt của hai khối gỗ mà bác Huỳnh cần phải sơn.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1033949-0CB1-E2D4-3153-0B70BD4D5448}"/>
              </a:ext>
            </a:extLst>
          </p:cNvPr>
          <p:cNvSpPr txBox="1"/>
          <p:nvPr/>
        </p:nvSpPr>
        <p:spPr>
          <a:xfrm>
            <a:off x="4310334" y="3093138"/>
            <a:ext cx="7123444" cy="1041247"/>
          </a:xfrm>
          <a:prstGeom prst="rect">
            <a:avLst/>
          </a:prstGeom>
          <a:noFill/>
          <a:ln>
            <a:solidFill>
              <a:srgbClr val="416529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vi-VN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diện tích các mặt ở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</a:t>
            </a:r>
            <a:r>
              <a:rPr lang="vi-VN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ứ nhất là: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15000"/>
              </a:lnSpc>
              <a:buFontTx/>
              <a:buChar char="-"/>
            </a:pPr>
            <a:endParaRPr lang="en-US" sz="2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F9BBE68-D9D7-7E5C-1278-2AF226A6C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38652"/>
              </p:ext>
            </p:extLst>
          </p:nvPr>
        </p:nvGraphicFramePr>
        <p:xfrm>
          <a:off x="4782211" y="3548146"/>
          <a:ext cx="628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6320" imgH="482400" progId="Equation.DSMT4">
                  <p:embed/>
                </p:oleObj>
              </mc:Choice>
              <mc:Fallback>
                <p:oleObj name="Equation" r:id="rId3" imgW="6286320" imgH="482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F9BBE68-D9D7-7E5C-1278-2AF226A6C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2211" y="3548146"/>
                        <a:ext cx="6286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D289EDE7-12D2-709F-DC28-3A9DD70B8D6F}"/>
              </a:ext>
            </a:extLst>
          </p:cNvPr>
          <p:cNvSpPr txBox="1"/>
          <p:nvPr/>
        </p:nvSpPr>
        <p:spPr>
          <a:xfrm>
            <a:off x="4305885" y="4304413"/>
            <a:ext cx="7127892" cy="2032288"/>
          </a:xfrm>
          <a:prstGeom prst="rect">
            <a:avLst/>
          </a:prstGeom>
          <a:noFill/>
          <a:ln>
            <a:solidFill>
              <a:srgbClr val="416529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vi-VN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diện tích các mặt ở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</a:t>
            </a:r>
            <a:r>
              <a:rPr lang="vi-VN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ứ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vi-VN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à: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B2B2BBD-6CFA-AEA0-26AB-8E1C2ED70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530548"/>
              </p:ext>
            </p:extLst>
          </p:nvPr>
        </p:nvGraphicFramePr>
        <p:xfrm>
          <a:off x="4782211" y="4839937"/>
          <a:ext cx="3657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1091880" progId="Equation.DSMT4">
                  <p:embed/>
                </p:oleObj>
              </mc:Choice>
              <mc:Fallback>
                <p:oleObj name="Equation" r:id="rId5" imgW="3657600" imgH="1091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B2B2BBD-6CFA-AEA0-26AB-8E1C2ED70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2211" y="4839937"/>
                        <a:ext cx="3657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811E5808-1752-A0B6-E133-46B51A6E7B86}"/>
              </a:ext>
            </a:extLst>
          </p:cNvPr>
          <p:cNvSpPr txBox="1"/>
          <p:nvPr/>
        </p:nvSpPr>
        <p:spPr>
          <a:xfrm>
            <a:off x="4325522" y="3113312"/>
            <a:ext cx="7123443" cy="3518848"/>
          </a:xfrm>
          <a:prstGeom prst="rect">
            <a:avLst/>
          </a:prstGeom>
          <a:noFill/>
          <a:ln>
            <a:solidFill>
              <a:srgbClr val="416529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</a:t>
            </a:r>
            <a:r>
              <a:rPr lang="vi-VN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thức biểu thị tổng diện tích bề mặt của hai khối gỗ mà bác Huỳnh cần phải sơ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15000"/>
              </a:lnSpc>
            </a:pPr>
            <a:endParaRPr lang="en-US" sz="2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endParaRPr lang="en-US" sz="2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863096B-B418-6433-020C-BE429BA76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174761"/>
              </p:ext>
            </p:extLst>
          </p:nvPr>
        </p:nvGraphicFramePr>
        <p:xfrm>
          <a:off x="4795008" y="4107082"/>
          <a:ext cx="572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27600" imgH="482400" progId="Equation.DSMT4">
                  <p:embed/>
                </p:oleObj>
              </mc:Choice>
              <mc:Fallback>
                <p:oleObj name="Equation" r:id="rId7" imgW="5727600" imgH="4824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863096B-B418-6433-020C-BE429BA76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5008" y="4107082"/>
                        <a:ext cx="5727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481BF7A-7AC6-D533-AC51-E6D9FC22A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21100"/>
              </p:ext>
            </p:extLst>
          </p:nvPr>
        </p:nvGraphicFramePr>
        <p:xfrm>
          <a:off x="4663817" y="4791692"/>
          <a:ext cx="6159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59240" imgH="1600200" progId="Equation.DSMT4">
                  <p:embed/>
                </p:oleObj>
              </mc:Choice>
              <mc:Fallback>
                <p:oleObj name="Equation" r:id="rId9" imgW="6159240" imgH="1600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481BF7A-7AC6-D533-AC51-E6D9FC22A0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63817" y="4791692"/>
                        <a:ext cx="61595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52634B45-F956-DCBD-73FF-15B2BBDA3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49" y="3013841"/>
            <a:ext cx="177406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3A2C260-95D5-9624-F088-D9A9CFFBA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32177"/>
              </p:ext>
            </p:extLst>
          </p:nvPr>
        </p:nvGraphicFramePr>
        <p:xfrm>
          <a:off x="529626" y="3173930"/>
          <a:ext cx="3775430" cy="114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514729" imgH="762174" progId="PBrush">
                  <p:embed/>
                </p:oleObj>
              </mc:Choice>
              <mc:Fallback>
                <p:oleObj r:id="rId11" imgW="2514729" imgH="762174" progId="PBrush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3A2C260-95D5-9624-F088-D9A9CFFBA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26" y="3173930"/>
                        <a:ext cx="3775430" cy="1144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E668E583-EFB4-E8D0-2817-321ACB715509}"/>
              </a:ext>
            </a:extLst>
          </p:cNvPr>
          <p:cNvSpPr txBox="1"/>
          <p:nvPr/>
        </p:nvSpPr>
        <p:spPr>
          <a:xfrm>
            <a:off x="883003" y="4186586"/>
            <a:ext cx="33313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ộ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66DA5248-8877-5F25-27A5-1ED62FDF0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626" y="4521317"/>
            <a:ext cx="150156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0795105-0482-BF5D-96A6-FBD6B1E09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456015"/>
              </p:ext>
            </p:extLst>
          </p:nvPr>
        </p:nvGraphicFramePr>
        <p:xfrm>
          <a:off x="778101" y="4683124"/>
          <a:ext cx="3378531" cy="13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743341" imgH="1104762" progId="PBrush">
                  <p:embed/>
                </p:oleObj>
              </mc:Choice>
              <mc:Fallback>
                <p:oleObj r:id="rId13" imgW="2743341" imgH="1104762" progId="PBrush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0795105-0482-BF5D-96A6-FBD6B1E09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01" y="4683124"/>
                        <a:ext cx="3378531" cy="1360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AE39CBC3-BC6B-2B68-389F-C364A57ADCC0}"/>
              </a:ext>
            </a:extLst>
          </p:cNvPr>
          <p:cNvSpPr txBox="1"/>
          <p:nvPr/>
        </p:nvSpPr>
        <p:spPr>
          <a:xfrm>
            <a:off x="915314" y="6081439"/>
            <a:ext cx="3175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ộ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3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 animBg="1"/>
      <p:bldP spid="25" grpId="1" animBg="1"/>
      <p:bldP spid="28" grpId="0" animBg="1"/>
      <p:bldP spid="28" grpId="1" animBg="1"/>
      <p:bldP spid="30" grpId="0" animBg="1"/>
      <p:bldP spid="14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845741" y="150085"/>
            <a:ext cx="10983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2. CÁC PHÉP TÍNH VỚI ĐA THỨC NHIỀU BIẾ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AF519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TRỪ HAI ĐA THỨC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44118" y="1553212"/>
            <a:ext cx="104794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thức: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và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P – Q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  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D2CEA8D-4C1D-0FC7-169D-E7938D04E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01100"/>
              </p:ext>
            </p:extLst>
          </p:nvPr>
        </p:nvGraphicFramePr>
        <p:xfrm>
          <a:off x="2516072" y="2064382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560" imgH="419040" progId="Equation.DSMT4">
                  <p:embed/>
                </p:oleObj>
              </mc:Choice>
              <mc:Fallback>
                <p:oleObj name="Equation" r:id="rId3" imgW="237456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D2CEA8D-4C1D-0FC7-169D-E7938D04ED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6072" y="2064382"/>
                        <a:ext cx="2374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5155A67-D69C-CDE2-1AD8-F378F67AC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1173"/>
              </p:ext>
            </p:extLst>
          </p:nvPr>
        </p:nvGraphicFramePr>
        <p:xfrm>
          <a:off x="5540612" y="2064382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200" imgH="419040" progId="Equation.DSMT4">
                  <p:embed/>
                </p:oleObj>
              </mc:Choice>
              <mc:Fallback>
                <p:oleObj name="Equation" r:id="rId5" imgW="231120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5155A67-D69C-CDE2-1AD8-F378F67AC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0612" y="2064382"/>
                        <a:ext cx="2311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">
            <a:extLst>
              <a:ext uri="{FF2B5EF4-FFF2-40B4-BE49-F238E27FC236}">
                <a16:creationId xmlns:a16="http://schemas.microsoft.com/office/drawing/2014/main" id="{65BB0870-F73A-E940-7BF0-CBB44B209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778" y="2807214"/>
            <a:ext cx="1041080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8B27656-88E9-D4B5-396C-4CB20DCD7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63371"/>
              </p:ext>
            </p:extLst>
          </p:nvPr>
        </p:nvGraphicFramePr>
        <p:xfrm>
          <a:off x="2160472" y="3624932"/>
          <a:ext cx="546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60840" imgH="419040" progId="Equation.DSMT4">
                  <p:embed/>
                </p:oleObj>
              </mc:Choice>
              <mc:Fallback>
                <p:oleObj name="Equation" r:id="rId7" imgW="5460840" imgH="419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8B27656-88E9-D4B5-396C-4CB20DCD7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0472" y="3624932"/>
                        <a:ext cx="546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9B7B6BF-ABDF-291C-04A9-C05678199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000952"/>
              </p:ext>
            </p:extLst>
          </p:nvPr>
        </p:nvGraphicFramePr>
        <p:xfrm>
          <a:off x="3043122" y="4171032"/>
          <a:ext cx="405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51080" imgH="419040" progId="Equation.DSMT4">
                  <p:embed/>
                </p:oleObj>
              </mc:Choice>
              <mc:Fallback>
                <p:oleObj name="Equation" r:id="rId9" imgW="4051080" imgH="419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9B7B6BF-ABDF-291C-04A9-C05678199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3122" y="4171032"/>
                        <a:ext cx="4051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1ADBE4B-C7C6-E5E9-8840-A76AA6915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310901"/>
              </p:ext>
            </p:extLst>
          </p:nvPr>
        </p:nvGraphicFramePr>
        <p:xfrm>
          <a:off x="3043122" y="4683689"/>
          <a:ext cx="496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65480" imgH="482400" progId="Equation.DSMT4">
                  <p:embed/>
                </p:oleObj>
              </mc:Choice>
              <mc:Fallback>
                <p:oleObj name="Equation" r:id="rId11" imgW="4965480" imgH="4824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1ADBE4B-C7C6-E5E9-8840-A76AA6915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3122" y="4683689"/>
                        <a:ext cx="4965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05CEF73-AE69-B215-6DE0-E5244C39F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018021"/>
              </p:ext>
            </p:extLst>
          </p:nvPr>
        </p:nvGraphicFramePr>
        <p:xfrm>
          <a:off x="3078047" y="5290219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393480" progId="Equation.DSMT4">
                  <p:embed/>
                </p:oleObj>
              </mc:Choice>
              <mc:Fallback>
                <p:oleObj name="Equation" r:id="rId13" imgW="83808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05CEF73-AE69-B215-6DE0-E5244C39F7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8047" y="5290219"/>
                        <a:ext cx="838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282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8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845741" y="150085"/>
            <a:ext cx="10983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2. CÁC PHÉP TÍNH VỚI ĐA THỨC NHIỀU BIẾ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861158" y="1042936"/>
            <a:ext cx="96117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AF519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TRỪ HAI ĐA THỨC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2420593" y="1757878"/>
            <a:ext cx="6598280" cy="4914166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pPr algn="just">
              <a:spcBef>
                <a:spcPts val="500"/>
              </a:spcBef>
              <a:spcAft>
                <a:spcPts val="500"/>
              </a:spcAft>
            </a:pP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Nhận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đ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500"/>
              </a:spcBef>
              <a:spcAft>
                <a:spcPts val="5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hức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Q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ha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spcBef>
                <a:spcPts val="500"/>
              </a:spcBef>
              <a:spcAft>
                <a:spcPts val="5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P – Q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500"/>
              </a:spcBef>
              <a:spcAft>
                <a:spcPts val="5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 Sau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500"/>
              </a:spcBef>
              <a:spcAft>
                <a:spcPts val="5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69914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845741" y="150085"/>
            <a:ext cx="10983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2. CÁC PHÉP TÍNH VỚI ĐA THỨC NHIỀU BIẾ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AF519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TRỪ HAI ĐA THỨC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44118" y="1362712"/>
            <a:ext cx="1047948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 – 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					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 – 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78D3A86-DC53-D2A4-C2EE-30622F25E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700" y="1374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1955C47-0277-A7F6-A10A-83AD6E057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432962"/>
              </p:ext>
            </p:extLst>
          </p:nvPr>
        </p:nvGraphicFramePr>
        <p:xfrm>
          <a:off x="1694429" y="1927512"/>
          <a:ext cx="24114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419040" progId="Equation.DSMT4">
                  <p:embed/>
                </p:oleObj>
              </mc:Choice>
              <mc:Fallback>
                <p:oleObj name="Equation" r:id="rId3" imgW="242568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1955C47-0277-A7F6-A10A-83AD6E057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429" y="1927512"/>
                        <a:ext cx="241141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C22A483-A9A2-ECBA-5497-25619C0B4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85279"/>
              </p:ext>
            </p:extLst>
          </p:nvPr>
        </p:nvGraphicFramePr>
        <p:xfrm>
          <a:off x="4245704" y="1941485"/>
          <a:ext cx="173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880" imgH="419040" progId="Equation.DSMT4">
                  <p:embed/>
                </p:oleObj>
              </mc:Choice>
              <mc:Fallback>
                <p:oleObj name="Equation" r:id="rId5" imgW="173988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C22A483-A9A2-ECBA-5497-25619C0B4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5704" y="1941485"/>
                        <a:ext cx="1739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5170970-554B-6108-07FD-5F85DAC4B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36141"/>
              </p:ext>
            </p:extLst>
          </p:nvPr>
        </p:nvGraphicFramePr>
        <p:xfrm>
          <a:off x="6207494" y="1939418"/>
          <a:ext cx="180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03240" imgH="419040" progId="Equation.DSMT4">
                  <p:embed/>
                </p:oleObj>
              </mc:Choice>
              <mc:Fallback>
                <p:oleObj name="Equation" r:id="rId7" imgW="180324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5170970-554B-6108-07FD-5F85DAC4B8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07494" y="1939418"/>
                        <a:ext cx="1803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>
            <a:extLst>
              <a:ext uri="{FF2B5EF4-FFF2-40B4-BE49-F238E27FC236}">
                <a16:creationId xmlns:a16="http://schemas.microsoft.com/office/drawing/2014/main" id="{78F4232C-2A07-F558-7392-47DB182DA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0331" y="3129811"/>
            <a:ext cx="1041080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156666B-CC05-A01C-CBE4-41040B989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033528"/>
              </p:ext>
            </p:extLst>
          </p:nvPr>
        </p:nvGraphicFramePr>
        <p:xfrm>
          <a:off x="564159" y="3901140"/>
          <a:ext cx="521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19640" imgH="482400" progId="Equation.DSMT4">
                  <p:embed/>
                </p:oleObj>
              </mc:Choice>
              <mc:Fallback>
                <p:oleObj name="Equation" r:id="rId9" imgW="521964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156666B-CC05-A01C-CBE4-41040B989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159" y="3901140"/>
                        <a:ext cx="5219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A1EC3B0-C6FC-B1A3-2D3C-986B6CBB0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41753"/>
              </p:ext>
            </p:extLst>
          </p:nvPr>
        </p:nvGraphicFramePr>
        <p:xfrm>
          <a:off x="1812915" y="4505028"/>
          <a:ext cx="337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77880" imgH="419040" progId="Equation.DSMT4">
                  <p:embed/>
                </p:oleObj>
              </mc:Choice>
              <mc:Fallback>
                <p:oleObj name="Equation" r:id="rId11" imgW="337788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A1EC3B0-C6FC-B1A3-2D3C-986B6CBB09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2915" y="4505028"/>
                        <a:ext cx="3378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06D7777-C722-B0D2-4E3A-78A62DE29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92904"/>
              </p:ext>
            </p:extLst>
          </p:nvPr>
        </p:nvGraphicFramePr>
        <p:xfrm>
          <a:off x="1815891" y="5096370"/>
          <a:ext cx="401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12920" imgH="482400" progId="Equation.DSMT4">
                  <p:embed/>
                </p:oleObj>
              </mc:Choice>
              <mc:Fallback>
                <p:oleObj name="Equation" r:id="rId13" imgW="4012920" imgH="482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06D7777-C722-B0D2-4E3A-78A62DE29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15891" y="5096370"/>
                        <a:ext cx="4013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C8B9727-8580-C9F1-45D1-A0977377C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31768"/>
              </p:ext>
            </p:extLst>
          </p:nvPr>
        </p:nvGraphicFramePr>
        <p:xfrm>
          <a:off x="1820004" y="5750699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25680" imgH="419040" progId="Equation.DSMT4">
                  <p:embed/>
                </p:oleObj>
              </mc:Choice>
              <mc:Fallback>
                <p:oleObj name="Equation" r:id="rId15" imgW="2425680" imgH="419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C8B9727-8580-C9F1-45D1-A0977377C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20004" y="5750699"/>
                        <a:ext cx="242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904E4FE-B0C9-27CA-2ACB-B843FB725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86962"/>
              </p:ext>
            </p:extLst>
          </p:nvPr>
        </p:nvGraphicFramePr>
        <p:xfrm>
          <a:off x="6100939" y="3881659"/>
          <a:ext cx="5295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95600" imgH="1015920" progId="Equation.DSMT4">
                  <p:embed/>
                </p:oleObj>
              </mc:Choice>
              <mc:Fallback>
                <p:oleObj name="Equation" r:id="rId17" imgW="5295600" imgH="10159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904E4FE-B0C9-27CA-2ACB-B843FB725F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0939" y="3881659"/>
                        <a:ext cx="5295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6CE4307-52E0-58AF-E522-9E1BD974A562}"/>
              </a:ext>
            </a:extLst>
          </p:cNvPr>
          <p:cNvCxnSpPr>
            <a:cxnSpLocks/>
          </p:cNvCxnSpPr>
          <p:nvPr/>
        </p:nvCxnSpPr>
        <p:spPr>
          <a:xfrm>
            <a:off x="5970871" y="3984859"/>
            <a:ext cx="0" cy="287314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3BC8E0B-594D-70E2-EF25-CFFD34985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405418"/>
              </p:ext>
            </p:extLst>
          </p:nvPr>
        </p:nvGraphicFramePr>
        <p:xfrm>
          <a:off x="7337287" y="4454228"/>
          <a:ext cx="345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54200" imgH="939600" progId="Equation.DSMT4">
                  <p:embed/>
                </p:oleObj>
              </mc:Choice>
              <mc:Fallback>
                <p:oleObj name="Equation" r:id="rId19" imgW="3454200" imgH="939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3BC8E0B-594D-70E2-EF25-CFFD349857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37287" y="4454228"/>
                        <a:ext cx="3454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D5A254B-31AA-F2FA-BF11-B07BA80A8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322371"/>
              </p:ext>
            </p:extLst>
          </p:nvPr>
        </p:nvGraphicFramePr>
        <p:xfrm>
          <a:off x="7109194" y="4964164"/>
          <a:ext cx="440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06760" imgH="1015920" progId="Equation.DSMT4">
                  <p:embed/>
                </p:oleObj>
              </mc:Choice>
              <mc:Fallback>
                <p:oleObj name="Equation" r:id="rId21" imgW="4406760" imgH="10159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D5A254B-31AA-F2FA-BF11-B07BA80A8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09194" y="4964164"/>
                        <a:ext cx="4406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E82550D-C515-67BB-BB6C-548060B78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62045"/>
              </p:ext>
            </p:extLst>
          </p:nvPr>
        </p:nvGraphicFramePr>
        <p:xfrm>
          <a:off x="7276960" y="5507757"/>
          <a:ext cx="139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6800" imgH="419040" progId="Equation.DSMT4">
                  <p:embed/>
                </p:oleObj>
              </mc:Choice>
              <mc:Fallback>
                <p:oleObj name="Equation" r:id="rId23" imgW="1396800" imgH="419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E82550D-C515-67BB-BB6C-548060B781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76960" y="5507757"/>
                        <a:ext cx="1397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589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schemas.microsoft.com/office/2006/metadata/properties"/>
    <ds:schemaRef ds:uri="71af3243-3dd4-4a8d-8c0d-dd76da1f02a5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3799</TotalTime>
  <Words>998</Words>
  <Application>Microsoft Office PowerPoint</Application>
  <PresentationFormat>Widescreen</PresentationFormat>
  <Paragraphs>125</Paragraphs>
  <Slides>21</Slides>
  <Notes>16</Notes>
  <HiddenSlides>0</HiddenSlides>
  <MMClips>4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Times New Roman</vt:lpstr>
      <vt:lpstr>Office Theme</vt:lpstr>
      <vt:lpstr>Equation</vt:lpstr>
      <vt:lpstr>PBrush</vt:lpstr>
      <vt:lpstr> BÀI 2. Các phép tính với đa thức nhiều biến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ỚI THIỆ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54</cp:revision>
  <dcterms:created xsi:type="dcterms:W3CDTF">2021-06-07T13:44:30Z</dcterms:created>
  <dcterms:modified xsi:type="dcterms:W3CDTF">2024-09-16T13:50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